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2" d="100"/>
          <a:sy n="122" d="100"/>
        </p:scale>
        <p:origin x="114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BB7F37-4B43-48AA-BC82-7D9DD348BE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A580325-91B5-4A46-903B-74E7C4B495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A7C200-6E64-42CE-8645-A57661789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1B39C3-7F68-429D-8007-D71CAE6B7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D1585A-12DE-48DB-92E3-4ED24DE03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8104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7BA473-C300-425C-B3E8-3C49D5C88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43E0851-85BB-4D1F-9CEF-0749C82EA3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B6C5E6-E892-4693-A07A-07276F333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A913D8-6B4A-48E8-BE1A-C08C2007F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275702-5020-4ECD-9A39-A31AA0DC6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017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E0796B3-100E-4B8C-86B9-C615354E09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C120A1-D56F-4B12-AA1B-9B1590F6F9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758CCB-8C61-440F-BCA2-1823B414B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A7EA6D-8CF8-45E9-B295-1C43A28F6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469AAC-D496-4E45-96B9-2C5C4BB71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732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FA2396-25D7-4DB6-A170-434F1D55B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6B7F38-ED52-4CFF-ABE5-4B679D8CCC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DA4E31-6768-4676-A665-DE4E7BB49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2C0B50-AE36-4C72-998D-DE33C96F8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5A83AE-61A0-437C-88FC-1F0DBD4DC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063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04CB78-AC34-4777-99DD-C113EBEEF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DF5168D-1CA9-4BE3-BAF2-86CE7902CA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743C26-82E8-4EF0-BBB8-1994CFA16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C7C0C7-5B20-4420-A651-6F2EAD7BF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68C19-4628-41B4-B7D1-8972D2C7C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600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A26C4-30D4-40DF-A63E-785097A4D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741C79-0F98-45EA-B7D9-57F239DDD9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01DBC5D-360A-4D18-AFCD-3B9CB58507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84F16C-D59D-4AD4-8829-959694F94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5EF3D4-9185-4233-897E-1F545F64F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EF942CB-8983-4774-B8E8-312BCE9CA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434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2001FD-D1C7-4903-9CBE-D9D7AB0F1C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3156D38-10CC-46B2-9D3D-A0520B4C0E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DFC064-97D4-4508-9A10-C6825FAC4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099C880-DA4C-4BF4-B24B-5BE4BF5625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0D2FAB5-80EB-4A8D-818C-F3603F091B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50E559E-7AF2-4AE7-8D37-A7CABE5650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CB43AF1-F68B-4928-B477-90F1C8DE0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6B84BF1-2155-4714-B7F5-36948CF5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355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0E43F7-786E-4B05-A0B9-153C2FED7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2057650-6547-4D59-B02C-0B4A68E3A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2E57791-99C1-4DAA-A34B-00FB48AF6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909D18-7006-4A33-B16E-AC69BD05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861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EC1723-F68C-4E4F-A5BE-0BE09FC11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BE88AA0-2065-4009-919A-1ACC23504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6BE92C-10A0-4E8A-BD31-9D242F7DB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461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B5FB6F-199E-4557-8942-DD0692235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0F9214-FDF3-42BD-BB1D-D689D36ED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A23678-49CB-4EDB-A73F-F3503A4E58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68794B1-4004-4860-982B-7A5C8396F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5E6DE1-FAB6-4187-BFDD-B015567A0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CC4DBE-8FE9-4175-BD14-02CF736F2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642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F0BC6A-777D-434D-9E70-964687D4C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394835F-5D10-444B-997E-5139215265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293E0F1-0712-429D-B393-4771F8082B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E1671B-4E4E-4DA3-AAA2-BFB13F9B26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41D678-6E1E-437C-ABD2-9176B7182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1D60295-FA23-40A8-9145-A930E006B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884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180BAFF-CCFA-4FFC-821B-761755A32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B9E848-8909-41E7-A018-B4F6326397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5C3611-A078-4B6B-8121-9E9A258C2C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8D0DD9-419B-4107-B082-9333546F8820}" type="datetimeFigureOut">
              <a:rPr lang="zh-CN" altLang="en-US" smtClean="0"/>
              <a:t>2022-04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BEABDE-CA0E-4EED-89B3-109ACB2347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215E8B-8676-447D-84F0-9A432D135C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C2C35-885D-489E-B422-5500673D60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391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E5A8DB-14AA-4568-83F7-4A811FDC787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870F9E2-D64C-414E-A8E4-6AC8728A6B4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456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9CA9F5-7C36-433B-B45B-7B5F765A0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86AA756-08B9-4419-AF3E-D7EA580104FC}"/>
              </a:ext>
            </a:extLst>
          </p:cNvPr>
          <p:cNvSpPr/>
          <p:nvPr/>
        </p:nvSpPr>
        <p:spPr>
          <a:xfrm>
            <a:off x="1586523" y="3313723"/>
            <a:ext cx="1359877" cy="484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世界坐标系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279744C-71FA-4C3A-86CF-04083203EA69}"/>
              </a:ext>
            </a:extLst>
          </p:cNvPr>
          <p:cNvSpPr/>
          <p:nvPr/>
        </p:nvSpPr>
        <p:spPr>
          <a:xfrm>
            <a:off x="3866660" y="3313723"/>
            <a:ext cx="1359877" cy="484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相机坐标系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E09C291-7DB8-4D83-B076-EA74C9B4F896}"/>
              </a:ext>
            </a:extLst>
          </p:cNvPr>
          <p:cNvSpPr/>
          <p:nvPr/>
        </p:nvSpPr>
        <p:spPr>
          <a:xfrm>
            <a:off x="3866659" y="5066145"/>
            <a:ext cx="1359877" cy="484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图像坐标系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A080CC6-7C27-46C1-8FD0-9612994BA3C7}"/>
              </a:ext>
            </a:extLst>
          </p:cNvPr>
          <p:cNvSpPr/>
          <p:nvPr/>
        </p:nvSpPr>
        <p:spPr>
          <a:xfrm>
            <a:off x="1583588" y="5066145"/>
            <a:ext cx="1359877" cy="484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像素坐标系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094CCEB-AB86-46FF-A5AD-401DACC07FB4}"/>
              </a:ext>
            </a:extLst>
          </p:cNvPr>
          <p:cNvCxnSpPr>
            <a:cxnSpLocks/>
            <a:stCxn id="4" idx="3"/>
            <a:endCxn id="15" idx="1"/>
          </p:cNvCxnSpPr>
          <p:nvPr/>
        </p:nvCxnSpPr>
        <p:spPr>
          <a:xfrm>
            <a:off x="2946400" y="3556000"/>
            <a:ext cx="9202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D7005A45-248B-4192-889E-0E7C5F69581F}"/>
              </a:ext>
            </a:extLst>
          </p:cNvPr>
          <p:cNvSpPr txBox="1"/>
          <p:nvPr/>
        </p:nvSpPr>
        <p:spPr>
          <a:xfrm>
            <a:off x="2946400" y="3290500"/>
            <a:ext cx="9202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刚体变换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E7F29E6-E404-43BE-AA73-30543C3769D3}"/>
              </a:ext>
            </a:extLst>
          </p:cNvPr>
          <p:cNvSpPr txBox="1"/>
          <p:nvPr/>
        </p:nvSpPr>
        <p:spPr>
          <a:xfrm>
            <a:off x="4590179" y="4612891"/>
            <a:ext cx="9202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透视投影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14DA23D-B8EE-44B4-B9C2-E797FD434721}"/>
              </a:ext>
            </a:extLst>
          </p:cNvPr>
          <p:cNvSpPr txBox="1"/>
          <p:nvPr/>
        </p:nvSpPr>
        <p:spPr>
          <a:xfrm>
            <a:off x="2952640" y="5033819"/>
            <a:ext cx="9202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/>
              <a:t>仿射变换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6B2391C-3A93-41F9-8BFA-2BB7A3614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19205"/>
              </p:ext>
            </p:extLst>
          </p:nvPr>
        </p:nvGraphicFramePr>
        <p:xfrm>
          <a:off x="1691306" y="2932273"/>
          <a:ext cx="1201110" cy="71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306" y="2932273"/>
                        <a:ext cx="1201110" cy="71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56D08CE-6616-483F-BAEC-193A3F16B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11462"/>
              </p:ext>
            </p:extLst>
          </p:nvPr>
        </p:nvGraphicFramePr>
        <p:xfrm>
          <a:off x="4022967" y="2932273"/>
          <a:ext cx="1092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2967" y="2932273"/>
                        <a:ext cx="10922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477016B5-71A5-4256-85D7-C86F386F7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8087"/>
              </p:ext>
            </p:extLst>
          </p:nvPr>
        </p:nvGraphicFramePr>
        <p:xfrm>
          <a:off x="4241003" y="5512493"/>
          <a:ext cx="6111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B6B2391C-3A93-41F9-8BFA-2BB7A3614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1003" y="5512493"/>
                        <a:ext cx="6111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A1DC6B8-EDBA-4B24-832C-B7CED4A9E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51109"/>
              </p:ext>
            </p:extLst>
          </p:nvPr>
        </p:nvGraphicFramePr>
        <p:xfrm>
          <a:off x="2026201" y="5550699"/>
          <a:ext cx="531319" cy="36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201" y="5550699"/>
                        <a:ext cx="531319" cy="366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F418808-C45F-4E2C-A747-84382DF8A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37662"/>
              </p:ext>
            </p:extLst>
          </p:nvPr>
        </p:nvGraphicFramePr>
        <p:xfrm>
          <a:off x="3146070" y="3571857"/>
          <a:ext cx="53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33160" imgH="660240" progId="Equation.DSMT4">
                  <p:embed/>
                </p:oleObj>
              </mc:Choice>
              <mc:Fallback>
                <p:oleObj name="Equation" r:id="rId11" imgW="533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6070" y="3571857"/>
                        <a:ext cx="533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872526A8-82F9-4EF2-8EEA-E08B372EF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78631"/>
              </p:ext>
            </p:extLst>
          </p:nvPr>
        </p:nvGraphicFramePr>
        <p:xfrm>
          <a:off x="4975225" y="4175125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5225" y="4175125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9BC5A91-080D-4F4F-83D4-6309BB433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54393"/>
              </p:ext>
            </p:extLst>
          </p:nvPr>
        </p:nvGraphicFramePr>
        <p:xfrm>
          <a:off x="3031770" y="5316575"/>
          <a:ext cx="76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761760" imgH="711000" progId="Equation.DSMT4">
                  <p:embed/>
                </p:oleObj>
              </mc:Choice>
              <mc:Fallback>
                <p:oleObj name="Equation" r:id="rId15" imgW="761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1770" y="5316575"/>
                        <a:ext cx="76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E6ACFBE9-795F-4B23-8331-29DC32588891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 flipH="1">
            <a:off x="4546598" y="3798277"/>
            <a:ext cx="1" cy="1267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8457EB08-9917-4E12-B16A-6BEE0FEED806}"/>
              </a:ext>
            </a:extLst>
          </p:cNvPr>
          <p:cNvCxnSpPr>
            <a:stCxn id="16" idx="1"/>
            <a:endCxn id="17" idx="3"/>
          </p:cNvCxnSpPr>
          <p:nvPr/>
        </p:nvCxnSpPr>
        <p:spPr>
          <a:xfrm flipH="1">
            <a:off x="2943465" y="5308422"/>
            <a:ext cx="9231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8947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12</Words>
  <Application>Microsoft Office PowerPoint</Application>
  <PresentationFormat>宽屏</PresentationFormat>
  <Paragraphs>7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iyuan zhao</dc:creator>
  <cp:lastModifiedBy>siyuan zhao</cp:lastModifiedBy>
  <cp:revision>1</cp:revision>
  <dcterms:created xsi:type="dcterms:W3CDTF">2022-04-12T05:03:19Z</dcterms:created>
  <dcterms:modified xsi:type="dcterms:W3CDTF">2022-04-12T06:49:13Z</dcterms:modified>
</cp:coreProperties>
</file>